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BBE4E6" w14:textId="77777777" w:rsidR="00D31954" w:rsidRDefault="00034542" w:rsidP="00034542">
      <w:r>
        <w:t>Pset 7</w:t>
      </w:r>
    </w:p>
    <w:p w14:paraId="234942FE" w14:textId="77777777" w:rsidR="00034542" w:rsidRDefault="00034542" w:rsidP="00034542">
      <w:r>
        <w:t>Nick Gallimore</w:t>
      </w:r>
    </w:p>
    <w:p w14:paraId="4C9BD247" w14:textId="77777777" w:rsidR="00034542" w:rsidRDefault="00034542" w:rsidP="00034542"/>
    <w:p w14:paraId="10DEDCFD" w14:textId="77777777" w:rsidR="00034542" w:rsidRDefault="00034542" w:rsidP="00034542">
      <w:r>
        <w:t>Page 234</w:t>
      </w:r>
    </w:p>
    <w:p w14:paraId="50D09EAA" w14:textId="77777777" w:rsidR="00034542" w:rsidRDefault="00034542" w:rsidP="00034542">
      <w:r>
        <w:t xml:space="preserve">20. </w:t>
      </w:r>
      <w:r w:rsidRPr="00034542">
        <w:rPr>
          <w:position w:val="-10"/>
        </w:rPr>
        <w:object w:dxaOrig="1600" w:dyaOrig="320" w14:anchorId="10C305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0pt;height:16pt" o:ole="">
            <v:imagedata r:id="rId5" o:title=""/>
          </v:shape>
          <o:OLEObject Type="Embed" ProgID="Equation.DSMT4" ShapeID="_x0000_i1027" DrawAspect="Content" ObjectID="_1331821404" r:id="rId6"/>
        </w:object>
      </w:r>
      <w:r>
        <w:t xml:space="preserve"> </w:t>
      </w:r>
    </w:p>
    <w:p w14:paraId="6E63C7E8" w14:textId="77777777" w:rsidR="00034542" w:rsidRDefault="00034542" w:rsidP="00034542">
      <w:r>
        <w:t xml:space="preserve">28. </w:t>
      </w:r>
      <w:r w:rsidRPr="00034542">
        <w:rPr>
          <w:position w:val="-10"/>
        </w:rPr>
        <w:object w:dxaOrig="1780" w:dyaOrig="320" w14:anchorId="24A4A0E8">
          <v:shape id="_x0000_i1031" type="#_x0000_t75" style="width:89pt;height:16pt" o:ole="">
            <v:imagedata r:id="rId7" o:title=""/>
          </v:shape>
          <o:OLEObject Type="Embed" ProgID="Equation.DSMT4" ShapeID="_x0000_i1031" DrawAspect="Content" ObjectID="_1331821405" r:id="rId8"/>
        </w:object>
      </w:r>
      <w:r>
        <w:t xml:space="preserve"> </w:t>
      </w:r>
    </w:p>
    <w:p w14:paraId="04F8FB8E" w14:textId="77777777" w:rsidR="00034542" w:rsidRDefault="00034542" w:rsidP="00034542"/>
    <w:p w14:paraId="5ED73C31" w14:textId="77777777" w:rsidR="00034542" w:rsidRDefault="00034542" w:rsidP="00034542">
      <w:r>
        <w:t>Page 231</w:t>
      </w:r>
    </w:p>
    <w:p w14:paraId="022D1A31" w14:textId="77777777" w:rsidR="00034542" w:rsidRDefault="00034542" w:rsidP="00034542">
      <w:r>
        <w:t>12.</w:t>
      </w:r>
    </w:p>
    <w:p w14:paraId="17527CFB" w14:textId="77777777" w:rsidR="00034542" w:rsidRDefault="00034542" w:rsidP="00034542"/>
    <w:p w14:paraId="52915EFC" w14:textId="77777777" w:rsidR="00034542" w:rsidRDefault="00034542" w:rsidP="00034542">
      <w:r>
        <w:t xml:space="preserve"> </w:t>
      </w:r>
      <w:r w:rsidRPr="00034542">
        <w:rPr>
          <w:position w:val="-82"/>
        </w:rPr>
        <w:object w:dxaOrig="1700" w:dyaOrig="1880" w14:anchorId="5ABDA312">
          <v:shape id="_x0000_i1039" type="#_x0000_t75" style="width:85pt;height:94pt" o:ole="">
            <v:imagedata r:id="rId9" o:title=""/>
          </v:shape>
          <o:OLEObject Type="Embed" ProgID="Equation.DSMT4" ShapeID="_x0000_i1039" DrawAspect="Content" ObjectID="_1331821406" r:id="rId10"/>
        </w:object>
      </w:r>
      <w:r>
        <w:t xml:space="preserve"> </w:t>
      </w:r>
    </w:p>
    <w:p w14:paraId="2DF5C410" w14:textId="77777777" w:rsidR="00034542" w:rsidRDefault="00034542" w:rsidP="00034542">
      <w:r>
        <w:t>14.</w:t>
      </w:r>
    </w:p>
    <w:p w14:paraId="486F5D79" w14:textId="77777777" w:rsidR="00034542" w:rsidRDefault="00947F5A" w:rsidP="00034542">
      <w:r w:rsidRPr="00947F5A">
        <w:rPr>
          <w:position w:val="-326"/>
        </w:rPr>
        <w:object w:dxaOrig="2740" w:dyaOrig="6420" w14:anchorId="3825CB9F">
          <v:shape id="_x0000_i1040" type="#_x0000_t75" style="width:137pt;height:321pt" o:ole="">
            <v:imagedata r:id="rId11" o:title=""/>
          </v:shape>
          <o:OLEObject Type="Embed" ProgID="Equation.DSMT4" ShapeID="_x0000_i1040" DrawAspect="Content" ObjectID="_1331821407" r:id="rId12"/>
        </w:object>
      </w:r>
    </w:p>
    <w:p w14:paraId="7361C59E" w14:textId="77777777" w:rsidR="00947F5A" w:rsidRDefault="00947F5A" w:rsidP="00034542"/>
    <w:p w14:paraId="08E7365D" w14:textId="77777777" w:rsidR="00947F5A" w:rsidRDefault="00947F5A" w:rsidP="00034542">
      <w:r w:rsidRPr="00947F5A">
        <w:rPr>
          <w:position w:val="-4"/>
        </w:rPr>
        <w:object w:dxaOrig="2080" w:dyaOrig="300" w14:anchorId="1D0163B0">
          <v:shape id="_x0000_i1043" type="#_x0000_t75" style="width:104pt;height:15pt" o:ole="">
            <v:imagedata r:id="rId13" o:title=""/>
          </v:shape>
          <o:OLEObject Type="Embed" ProgID="Equation.DSMT4" ShapeID="_x0000_i1043" DrawAspect="Content" ObjectID="_1331821408" r:id="rId14"/>
        </w:object>
      </w:r>
      <w:r>
        <w:t xml:space="preserve"> </w:t>
      </w:r>
    </w:p>
    <w:p w14:paraId="291D39EB" w14:textId="77777777" w:rsidR="00947F5A" w:rsidRDefault="00947F5A" w:rsidP="00034542"/>
    <w:p w14:paraId="6143C5AF" w14:textId="77777777" w:rsidR="00947F5A" w:rsidRDefault="00947F5A" w:rsidP="00034542">
      <w:r>
        <w:t>Page 232. #34</w:t>
      </w:r>
      <w:r w:rsidR="00FB1CD2">
        <w:t xml:space="preserve"> (#32 is attached)</w:t>
      </w:r>
      <w:bookmarkStart w:id="0" w:name="_GoBack"/>
      <w:bookmarkEnd w:id="0"/>
    </w:p>
    <w:p w14:paraId="0003B833" w14:textId="77777777" w:rsidR="00947F5A" w:rsidRDefault="00947F5A" w:rsidP="00034542">
      <w:r>
        <w:rPr>
          <w:noProof/>
        </w:rPr>
        <w:lastRenderedPageBreak/>
        <w:drawing>
          <wp:inline distT="0" distB="0" distL="0" distR="0" wp14:anchorId="595A1101" wp14:editId="6F4B4ACC">
            <wp:extent cx="3545436" cy="2186352"/>
            <wp:effectExtent l="0" t="0" r="1079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5436" cy="2186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E260A" w14:textId="77777777" w:rsidR="00947F5A" w:rsidRDefault="00947F5A" w:rsidP="00034542"/>
    <w:p w14:paraId="7EC6193C" w14:textId="77777777" w:rsidR="00947F5A" w:rsidRDefault="00947F5A" w:rsidP="00034542"/>
    <w:sectPr w:rsidR="00947F5A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542"/>
    <w:rsid w:val="00034542"/>
    <w:rsid w:val="00947F5A"/>
    <w:rsid w:val="009515C3"/>
    <w:rsid w:val="00D31954"/>
    <w:rsid w:val="00FB1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ABD19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7F5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F5A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7F5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F5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jp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36</Words>
  <Characters>206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</cp:revision>
  <cp:lastPrinted>2014-04-02T21:26:00Z</cp:lastPrinted>
  <dcterms:created xsi:type="dcterms:W3CDTF">2014-04-02T20:56:00Z</dcterms:created>
  <dcterms:modified xsi:type="dcterms:W3CDTF">2014-04-02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